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429257" w14:textId="224BAA36" w:rsidR="00BE32D9" w:rsidRDefault="00CF37FC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E22A0A" wp14:editId="4BCDA85E">
                <wp:simplePos x="0" y="0"/>
                <wp:positionH relativeFrom="margin">
                  <wp:align>center</wp:align>
                </wp:positionH>
                <wp:positionV relativeFrom="paragraph">
                  <wp:posOffset>95250</wp:posOffset>
                </wp:positionV>
                <wp:extent cx="2698750" cy="349250"/>
                <wp:effectExtent l="0" t="0" r="25400" b="1270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821BFC" w14:textId="5D07D169" w:rsidR="00E74501" w:rsidRPr="00B126B3" w:rsidRDefault="004D5792" w:rsidP="009F7A0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Energy Profile diagrams</w:t>
                            </w:r>
                          </w:p>
                          <w:p w14:paraId="20786306" w14:textId="77777777" w:rsidR="00E74501" w:rsidRDefault="00E74501" w:rsidP="009F7A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E22A0A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0;margin-top:7.5pt;width:212.5pt;height:27.5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">
                <v:textbox>
                  <w:txbxContent>
                    <w:p w14:paraId="3E821BFC" w14:textId="5D07D169" w:rsidR="00E74501" w:rsidRPr="00B126B3" w:rsidRDefault="004D5792" w:rsidP="009F7A07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Energy Profile diagrams</w:t>
                      </w:r>
                    </w:p>
                    <w:p w14:paraId="20786306" w14:textId="77777777" w:rsidR="00E74501" w:rsidRDefault="00E74501" w:rsidP="009F7A07"/>
                  </w:txbxContent>
                </v:textbox>
                <w10:wrap anchorx="margin"/>
              </v:shape>
            </w:pict>
          </mc:Fallback>
        </mc:AlternateContent>
      </w:r>
    </w:p>
    <w:p w14:paraId="20F51A67" w14:textId="77C6D7A4" w:rsidR="009F7A07" w:rsidRDefault="009F7A07"/>
    <w:p w14:paraId="7602B290" w14:textId="1299C1D1" w:rsidR="009F7A07" w:rsidRDefault="009F7A07"/>
    <w:p w14:paraId="608933A6" w14:textId="3F6A9AF5" w:rsidR="009F7A07" w:rsidRDefault="004D5792">
      <w:pPr>
        <w:rPr>
          <w:sz w:val="26"/>
          <w:szCs w:val="26"/>
        </w:rPr>
      </w:pPr>
      <w:r w:rsidRPr="004D5792">
        <w:rPr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 wp14:anchorId="6BE5B057" wp14:editId="46F7ABB5">
            <wp:simplePos x="0" y="0"/>
            <wp:positionH relativeFrom="margin">
              <wp:posOffset>3803650</wp:posOffset>
            </wp:positionH>
            <wp:positionV relativeFrom="paragraph">
              <wp:posOffset>77470</wp:posOffset>
            </wp:positionV>
            <wp:extent cx="2631311" cy="216535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6" t="3756" r="10821" b="3519"/>
                    <a:stretch/>
                  </pic:blipFill>
                  <pic:spPr bwMode="auto">
                    <a:xfrm>
                      <a:off x="0" y="0"/>
                      <a:ext cx="2631311" cy="2165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D5792">
        <w:rPr>
          <w:sz w:val="26"/>
          <w:szCs w:val="26"/>
        </w:rPr>
        <w:t>The energy profile</w:t>
      </w:r>
      <w:r>
        <w:rPr>
          <w:sz w:val="26"/>
          <w:szCs w:val="26"/>
        </w:rPr>
        <w:t xml:space="preserve"> diagram shown is for the</w:t>
      </w:r>
    </w:p>
    <w:p w14:paraId="77C76E62" w14:textId="16ED17A2" w:rsidR="004D5792" w:rsidRDefault="004D5792">
      <w:pPr>
        <w:rPr>
          <w:sz w:val="26"/>
          <w:szCs w:val="26"/>
        </w:rPr>
      </w:pPr>
      <w:r>
        <w:rPr>
          <w:sz w:val="26"/>
          <w:szCs w:val="26"/>
        </w:rPr>
        <w:t>formation of ammonia, N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.</w:t>
      </w:r>
    </w:p>
    <w:p w14:paraId="61637ECB" w14:textId="77777777" w:rsidR="004D5792" w:rsidRDefault="004D5792">
      <w:pPr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14:paraId="76E08C50" w14:textId="41042091" w:rsidR="004D5792" w:rsidRDefault="004D5792">
      <w:pPr>
        <w:rPr>
          <w:i/>
          <w:sz w:val="26"/>
          <w:szCs w:val="26"/>
        </w:rPr>
      </w:pPr>
      <w:r>
        <w:rPr>
          <w:sz w:val="26"/>
          <w:szCs w:val="26"/>
        </w:rPr>
        <w:t xml:space="preserve"> </w:t>
      </w:r>
      <w:r>
        <w:rPr>
          <w:i/>
          <w:sz w:val="26"/>
          <w:szCs w:val="26"/>
        </w:rPr>
        <w:t>Assume whole number coefficients in the eqn.</w:t>
      </w:r>
    </w:p>
    <w:p w14:paraId="566226F4" w14:textId="0E7D3509" w:rsidR="004D5792" w:rsidRDefault="004D5792">
      <w:pPr>
        <w:rPr>
          <w:i/>
          <w:sz w:val="26"/>
          <w:szCs w:val="26"/>
        </w:rPr>
      </w:pPr>
    </w:p>
    <w:p w14:paraId="74685E4D" w14:textId="027C20BF" w:rsidR="004D5792" w:rsidRDefault="004D5792" w:rsidP="004D5792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 xml:space="preserve"> Write a balanced thermochemical equation</w:t>
      </w:r>
    </w:p>
    <w:p w14:paraId="6F00FF13" w14:textId="31B3928E" w:rsidR="004D5792" w:rsidRDefault="004D5792" w:rsidP="004D5792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for this reaction.</w:t>
      </w:r>
    </w:p>
    <w:p w14:paraId="510A1B17" w14:textId="0BBE2277" w:rsidR="004D5792" w:rsidRDefault="004D5792" w:rsidP="004D5792">
      <w:pPr>
        <w:pStyle w:val="ListParagraph"/>
        <w:ind w:left="430"/>
        <w:rPr>
          <w:sz w:val="26"/>
          <w:szCs w:val="26"/>
        </w:rPr>
      </w:pPr>
    </w:p>
    <w:p w14:paraId="183CF24B" w14:textId="5923FBD8" w:rsidR="004D5792" w:rsidRDefault="004D5792" w:rsidP="004D5792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_____________________________________</w:t>
      </w:r>
    </w:p>
    <w:p w14:paraId="54817219" w14:textId="4A741557" w:rsidR="004D5792" w:rsidRDefault="004D5792" w:rsidP="004D5792">
      <w:pPr>
        <w:pStyle w:val="ListParagraph"/>
        <w:ind w:left="430"/>
        <w:rPr>
          <w:sz w:val="26"/>
          <w:szCs w:val="26"/>
        </w:rPr>
      </w:pPr>
    </w:p>
    <w:p w14:paraId="167C49D2" w14:textId="196F8EAD" w:rsidR="004D5792" w:rsidRPr="004D5792" w:rsidRDefault="004D5792" w:rsidP="004D5792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 xml:space="preserve">What is the magnitude of the activation energy? </w:t>
      </w:r>
    </w:p>
    <w:p w14:paraId="68BBE4C1" w14:textId="67C1526B" w:rsidR="004D5792" w:rsidRDefault="004D5792" w:rsidP="004D5792">
      <w:pPr>
        <w:ind w:left="430"/>
        <w:rPr>
          <w:sz w:val="26"/>
          <w:szCs w:val="26"/>
        </w:rPr>
      </w:pPr>
      <w:r>
        <w:rPr>
          <w:sz w:val="26"/>
          <w:szCs w:val="26"/>
        </w:rPr>
        <w:t>___________________________________</w:t>
      </w:r>
    </w:p>
    <w:p w14:paraId="7E83CF53" w14:textId="5C5635C2" w:rsidR="004D5792" w:rsidRDefault="004D5792" w:rsidP="004D5792">
      <w:pPr>
        <w:ind w:left="430"/>
        <w:rPr>
          <w:sz w:val="26"/>
          <w:szCs w:val="26"/>
        </w:rPr>
      </w:pPr>
    </w:p>
    <w:p w14:paraId="72594045" w14:textId="4F2FCD04" w:rsidR="004D5792" w:rsidRDefault="003978B5" w:rsidP="003978B5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>Calculate the amount of energy released in the</w:t>
      </w:r>
    </w:p>
    <w:p w14:paraId="77D904B7" w14:textId="2D10E791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formation of 100 g of ammonia.                  ________________________________________</w:t>
      </w:r>
    </w:p>
    <w:p w14:paraId="5FE06449" w14:textId="67183B24" w:rsidR="003978B5" w:rsidRDefault="003978B5" w:rsidP="003978B5">
      <w:pPr>
        <w:pStyle w:val="ListParagraph"/>
        <w:ind w:left="430"/>
        <w:rPr>
          <w:sz w:val="26"/>
          <w:szCs w:val="26"/>
        </w:rPr>
      </w:pPr>
      <w:r w:rsidRPr="004D5792">
        <w:rPr>
          <w:noProof/>
        </w:rPr>
        <w:drawing>
          <wp:anchor distT="0" distB="0" distL="114300" distR="114300" simplePos="0" relativeHeight="251664384" behindDoc="0" locked="0" layoutInCell="1" allowOverlap="1" wp14:anchorId="145D2CD9" wp14:editId="2604F8A7">
            <wp:simplePos x="0" y="0"/>
            <wp:positionH relativeFrom="margin">
              <wp:posOffset>4044950</wp:posOffset>
            </wp:positionH>
            <wp:positionV relativeFrom="paragraph">
              <wp:posOffset>99695</wp:posOffset>
            </wp:positionV>
            <wp:extent cx="2469266" cy="2032000"/>
            <wp:effectExtent l="0" t="0" r="762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6" t="3756" r="10821" b="3519"/>
                    <a:stretch/>
                  </pic:blipFill>
                  <pic:spPr bwMode="auto">
                    <a:xfrm>
                      <a:off x="0" y="0"/>
                      <a:ext cx="2469266" cy="203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F11342" w14:textId="3F3B7585" w:rsidR="003978B5" w:rsidRDefault="003978B5" w:rsidP="003978B5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>Use the second graph provided to illustrate the</w:t>
      </w:r>
    </w:p>
    <w:p w14:paraId="6C803BF3" w14:textId="52F81D0A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impact of the addition of a catalyst on the reaction.</w:t>
      </w:r>
    </w:p>
    <w:p w14:paraId="20DCAF5E" w14:textId="4D40719B" w:rsidR="003978B5" w:rsidRPr="003978B5" w:rsidRDefault="003978B5" w:rsidP="003978B5">
      <w:pPr>
        <w:rPr>
          <w:sz w:val="26"/>
          <w:szCs w:val="26"/>
        </w:rPr>
      </w:pPr>
    </w:p>
    <w:p w14:paraId="3C531396" w14:textId="703AD325" w:rsidR="003978B5" w:rsidRDefault="003978B5" w:rsidP="003978B5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>Explain the impact of the catalyst you have illustrated</w:t>
      </w:r>
    </w:p>
    <w:p w14:paraId="04EE2DB0" w14:textId="07E49DE0" w:rsidR="003978B5" w:rsidRP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in part d.</w:t>
      </w:r>
    </w:p>
    <w:p w14:paraId="0F85E2BC" w14:textId="3B5F170B" w:rsidR="003978B5" w:rsidRP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________________________________________</w:t>
      </w:r>
    </w:p>
    <w:p w14:paraId="769AC6A0" w14:textId="77777777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_</w:t>
      </w:r>
    </w:p>
    <w:p w14:paraId="2F07BEC2" w14:textId="05512BBB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_________________________________________</w:t>
      </w:r>
    </w:p>
    <w:p w14:paraId="16075378" w14:textId="13B84825" w:rsidR="003978B5" w:rsidRDefault="003978B5" w:rsidP="003978B5">
      <w:pPr>
        <w:pStyle w:val="ListParagraph"/>
        <w:ind w:left="430"/>
        <w:rPr>
          <w:sz w:val="26"/>
          <w:szCs w:val="26"/>
        </w:rPr>
      </w:pPr>
    </w:p>
    <w:p w14:paraId="783BEF59" w14:textId="243196C9" w:rsidR="003978B5" w:rsidRDefault="003978B5" w:rsidP="003978B5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>What is the value of Δ</w:t>
      </w:r>
      <w:r w:rsidRPr="003978B5">
        <w:rPr>
          <w:i/>
          <w:sz w:val="26"/>
          <w:szCs w:val="26"/>
        </w:rPr>
        <w:t>H</w:t>
      </w:r>
      <w:r>
        <w:rPr>
          <w:sz w:val="26"/>
          <w:szCs w:val="26"/>
        </w:rPr>
        <w:t xml:space="preserve"> for the reaction below?</w:t>
      </w:r>
    </w:p>
    <w:p w14:paraId="1D726B9F" w14:textId="4B8F80E8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3F44E0B" wp14:editId="535F2367">
            <wp:simplePos x="0" y="0"/>
            <wp:positionH relativeFrom="column">
              <wp:posOffset>4089400</wp:posOffset>
            </wp:positionH>
            <wp:positionV relativeFrom="paragraph">
              <wp:posOffset>132715</wp:posOffset>
            </wp:positionV>
            <wp:extent cx="461818" cy="18415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818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6"/>
          <w:szCs w:val="26"/>
        </w:rPr>
        <w:t>2N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</w:t>
      </w:r>
      <w:proofErr w:type="gramStart"/>
      <w:r>
        <w:rPr>
          <w:sz w:val="26"/>
          <w:szCs w:val="26"/>
        </w:rPr>
        <w:t xml:space="preserve">g)   </w:t>
      </w:r>
      <w:proofErr w:type="gramEnd"/>
      <w:r>
        <w:rPr>
          <w:sz w:val="26"/>
          <w:szCs w:val="26"/>
        </w:rPr>
        <w:t xml:space="preserve">  +   6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(g)     </w:t>
      </w:r>
      <w:r w:rsidRPr="003978B5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  4N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g)    ___________</w:t>
      </w:r>
    </w:p>
    <w:p w14:paraId="535FE572" w14:textId="7F5FDF43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</w:t>
      </w:r>
    </w:p>
    <w:p w14:paraId="1188D989" w14:textId="7954F6DD" w:rsidR="003978B5" w:rsidRDefault="003978B5" w:rsidP="003978B5">
      <w:pPr>
        <w:pStyle w:val="ListParagraph"/>
        <w:numPr>
          <w:ilvl w:val="0"/>
          <w:numId w:val="16"/>
        </w:numPr>
        <w:rPr>
          <w:sz w:val="26"/>
          <w:szCs w:val="26"/>
        </w:rPr>
      </w:pPr>
      <w:r>
        <w:rPr>
          <w:sz w:val="26"/>
          <w:szCs w:val="26"/>
        </w:rPr>
        <w:t>Use the axes provided to draw an energy profile diagram</w:t>
      </w:r>
    </w:p>
    <w:p w14:paraId="6C473B60" w14:textId="5B51319A" w:rsidR="003978B5" w:rsidRDefault="003978B5" w:rsidP="003978B5">
      <w:pPr>
        <w:pStyle w:val="ListParagraph"/>
        <w:ind w:left="430"/>
        <w:rPr>
          <w:sz w:val="26"/>
          <w:szCs w:val="26"/>
        </w:rPr>
      </w:pPr>
      <w:r>
        <w:rPr>
          <w:sz w:val="26"/>
          <w:szCs w:val="26"/>
        </w:rPr>
        <w:t>for the reverse reaction of the ammonia formation.</w:t>
      </w:r>
    </w:p>
    <w:p w14:paraId="54E8BB4F" w14:textId="7F66A1C8" w:rsidR="003978B5" w:rsidRDefault="003978B5" w:rsidP="003978B5">
      <w:pPr>
        <w:pStyle w:val="ListParagraph"/>
        <w:ind w:left="430"/>
        <w:rPr>
          <w:sz w:val="26"/>
          <w:szCs w:val="26"/>
        </w:rPr>
      </w:pPr>
    </w:p>
    <w:p w14:paraId="0FE8E2DC" w14:textId="03DC02A7" w:rsidR="003978B5" w:rsidRDefault="003978B5" w:rsidP="003978B5">
      <w:pPr>
        <w:rPr>
          <w:sz w:val="26"/>
          <w:szCs w:val="26"/>
        </w:rPr>
      </w:pPr>
      <w:r w:rsidRPr="003978B5">
        <w:rPr>
          <w:b/>
          <w:sz w:val="28"/>
          <w:szCs w:val="28"/>
          <w:u w:val="single"/>
        </w:rPr>
        <w:t xml:space="preserve"> Solutions</w:t>
      </w:r>
    </w:p>
    <w:p w14:paraId="69C17D40" w14:textId="6205D8B1" w:rsidR="003978B5" w:rsidRPr="003978B5" w:rsidRDefault="003978B5" w:rsidP="003978B5">
      <w:pPr>
        <w:pStyle w:val="ListParagraph"/>
        <w:numPr>
          <w:ilvl w:val="0"/>
          <w:numId w:val="17"/>
        </w:numPr>
        <w:rPr>
          <w:sz w:val="26"/>
          <w:szCs w:val="26"/>
        </w:rPr>
      </w:pPr>
      <w:r>
        <w:rPr>
          <w:sz w:val="26"/>
          <w:szCs w:val="26"/>
        </w:rPr>
        <w:t>N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(</w:t>
      </w:r>
      <w:proofErr w:type="gramStart"/>
      <w:r>
        <w:rPr>
          <w:sz w:val="26"/>
          <w:szCs w:val="26"/>
        </w:rPr>
        <w:t xml:space="preserve">g)   </w:t>
      </w:r>
      <w:proofErr w:type="gramEnd"/>
      <w:r>
        <w:rPr>
          <w:sz w:val="26"/>
          <w:szCs w:val="26"/>
        </w:rPr>
        <w:t xml:space="preserve">  +   </w:t>
      </w:r>
      <w:r w:rsidR="007E22E6">
        <w:rPr>
          <w:sz w:val="26"/>
          <w:szCs w:val="26"/>
        </w:rPr>
        <w:t>3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(g)     </w:t>
      </w:r>
      <w:r w:rsidRPr="003978B5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  </w:t>
      </w:r>
      <w:r w:rsidR="007E22E6">
        <w:rPr>
          <w:sz w:val="26"/>
          <w:szCs w:val="26"/>
        </w:rPr>
        <w:t>2</w:t>
      </w:r>
      <w:r>
        <w:rPr>
          <w:sz w:val="26"/>
          <w:szCs w:val="26"/>
        </w:rPr>
        <w:t>N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(g)   Δ</w:t>
      </w:r>
      <w:r w:rsidRPr="003978B5">
        <w:rPr>
          <w:i/>
          <w:sz w:val="26"/>
          <w:szCs w:val="26"/>
        </w:rPr>
        <w:t>H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 = -100 kJ mol</w:t>
      </w:r>
      <w:r>
        <w:rPr>
          <w:sz w:val="26"/>
          <w:szCs w:val="26"/>
          <w:vertAlign w:val="superscript"/>
        </w:rPr>
        <w:t>-1</w:t>
      </w:r>
    </w:p>
    <w:p w14:paraId="6BAECE36" w14:textId="77777777" w:rsidR="003978B5" w:rsidRDefault="003978B5" w:rsidP="003978B5">
      <w:pPr>
        <w:rPr>
          <w:sz w:val="26"/>
          <w:szCs w:val="26"/>
        </w:rPr>
      </w:pPr>
    </w:p>
    <w:p w14:paraId="27C86B80" w14:textId="344BAD1E" w:rsidR="007E22E6" w:rsidRDefault="007E22E6" w:rsidP="003978B5">
      <w:pPr>
        <w:pStyle w:val="ListParagraph"/>
        <w:numPr>
          <w:ilvl w:val="0"/>
          <w:numId w:val="17"/>
        </w:numPr>
        <w:rPr>
          <w:sz w:val="26"/>
          <w:szCs w:val="26"/>
        </w:rPr>
      </w:pPr>
      <w:r>
        <w:rPr>
          <w:sz w:val="26"/>
          <w:szCs w:val="26"/>
        </w:rPr>
        <w:t>150 kJ mol</w:t>
      </w:r>
      <w:r>
        <w:rPr>
          <w:sz w:val="26"/>
          <w:szCs w:val="26"/>
          <w:vertAlign w:val="superscript"/>
        </w:rPr>
        <w:t>-1</w:t>
      </w:r>
    </w:p>
    <w:p w14:paraId="4ED0DEA6" w14:textId="2B835C53" w:rsidR="007E22E6" w:rsidRPr="007E22E6" w:rsidRDefault="007E22E6" w:rsidP="007E22E6">
      <w:pPr>
        <w:pStyle w:val="ListParagraph"/>
        <w:rPr>
          <w:sz w:val="26"/>
          <w:szCs w:val="26"/>
        </w:rPr>
      </w:pPr>
    </w:p>
    <w:p w14:paraId="4D1EE7D9" w14:textId="5E51A7DE" w:rsidR="003978B5" w:rsidRDefault="007E22E6" w:rsidP="003978B5">
      <w:pPr>
        <w:pStyle w:val="ListParagraph"/>
        <w:numPr>
          <w:ilvl w:val="0"/>
          <w:numId w:val="17"/>
        </w:numPr>
        <w:rPr>
          <w:sz w:val="26"/>
          <w:szCs w:val="26"/>
        </w:rPr>
      </w:pPr>
      <w:r w:rsidRPr="004D5792">
        <w:rPr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6BF9EF03" wp14:editId="1D69C15C">
            <wp:simplePos x="0" y="0"/>
            <wp:positionH relativeFrom="margin">
              <wp:posOffset>5270500</wp:posOffset>
            </wp:positionH>
            <wp:positionV relativeFrom="paragraph">
              <wp:posOffset>67945</wp:posOffset>
            </wp:positionV>
            <wp:extent cx="1188663" cy="9779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6" t="3756" r="10821" b="3519"/>
                    <a:stretch/>
                  </pic:blipFill>
                  <pic:spPr bwMode="auto">
                    <a:xfrm>
                      <a:off x="0" y="0"/>
                      <a:ext cx="1188663" cy="977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21DA4A9" wp14:editId="29F70E60">
                <wp:simplePos x="0" y="0"/>
                <wp:positionH relativeFrom="column">
                  <wp:posOffset>1498360</wp:posOffset>
                </wp:positionH>
                <wp:positionV relativeFrom="paragraph">
                  <wp:posOffset>842175</wp:posOffset>
                </wp:positionV>
                <wp:extent cx="360" cy="360"/>
                <wp:effectExtent l="38100" t="38100" r="57150" b="571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F76D1B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" o:spid="_x0000_s1026" type="#_x0000_t75" style="position:absolute;margin-left:117.3pt;margin-top:65.6pt;width:1.45pt;height:1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">
                <v:imagedata r:id="rId11" o:title=""/>
              </v:shape>
            </w:pict>
          </mc:Fallback>
        </mc:AlternateContent>
      </w:r>
      <w:r w:rsidR="003978B5" w:rsidRPr="003978B5">
        <w:rPr>
          <w:sz w:val="26"/>
          <w:szCs w:val="26"/>
        </w:rPr>
        <w:t xml:space="preserve"> </w:t>
      </w:r>
      <w:r w:rsidRPr="007E22E6">
        <w:rPr>
          <w:i/>
          <w:sz w:val="26"/>
          <w:szCs w:val="26"/>
        </w:rPr>
        <w:t>n</w:t>
      </w:r>
      <w:r>
        <w:rPr>
          <w:sz w:val="26"/>
          <w:szCs w:val="26"/>
        </w:rPr>
        <w:t>(NH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) = </w:t>
      </w:r>
      <w:r w:rsidRPr="007E22E6">
        <w:rPr>
          <w:position w:val="-24"/>
          <w:sz w:val="26"/>
          <w:szCs w:val="26"/>
        </w:rPr>
        <w:object w:dxaOrig="440" w:dyaOrig="620" w14:anchorId="164BE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1pt" o:ole="">
            <v:imagedata r:id="rId12" o:title=""/>
          </v:shape>
          <o:OLEObject Type="Embed" ProgID="Equation.DSMT4" ShapeID="_x0000_i1025" DrawAspect="Content" ObjectID="_1598604213" r:id="rId13"/>
        </w:object>
      </w:r>
      <w:r>
        <w:rPr>
          <w:sz w:val="26"/>
          <w:szCs w:val="26"/>
        </w:rPr>
        <w:t xml:space="preserve"> = 5.88 mol       Energy = 5.88 × </w:t>
      </w:r>
      <w:r w:rsidRPr="007E22E6">
        <w:rPr>
          <w:position w:val="-24"/>
          <w:sz w:val="26"/>
          <w:szCs w:val="26"/>
        </w:rPr>
        <w:object w:dxaOrig="440" w:dyaOrig="620" w14:anchorId="57DC4589">
          <v:shape id="_x0000_i1026" type="#_x0000_t75" style="width:22pt;height:31pt" o:ole="">
            <v:imagedata r:id="rId14" o:title=""/>
          </v:shape>
          <o:OLEObject Type="Embed" ProgID="Equation.DSMT4" ShapeID="_x0000_i1026" DrawAspect="Content" ObjectID="_1598604214" r:id="rId15"/>
        </w:object>
      </w:r>
      <w:r>
        <w:rPr>
          <w:sz w:val="26"/>
          <w:szCs w:val="26"/>
        </w:rPr>
        <w:t xml:space="preserve"> = 294 kJ</w:t>
      </w:r>
    </w:p>
    <w:p w14:paraId="0F2CED9A" w14:textId="77777777" w:rsidR="007E22E6" w:rsidRPr="007E22E6" w:rsidRDefault="007E22E6" w:rsidP="007E22E6">
      <w:pPr>
        <w:pStyle w:val="ListParagraph"/>
        <w:rPr>
          <w:sz w:val="26"/>
          <w:szCs w:val="26"/>
        </w:rPr>
      </w:pPr>
    </w:p>
    <w:p w14:paraId="040824EB" w14:textId="71F566B4" w:rsidR="007E22E6" w:rsidRDefault="002430F8" w:rsidP="007E22E6">
      <w:pPr>
        <w:pStyle w:val="ListParagraph"/>
        <w:ind w:left="430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E72080B" wp14:editId="360A4E4C">
                <wp:simplePos x="0" y="0"/>
                <wp:positionH relativeFrom="column">
                  <wp:posOffset>5802520</wp:posOffset>
                </wp:positionH>
                <wp:positionV relativeFrom="paragraph">
                  <wp:posOffset>-96275</wp:posOffset>
                </wp:positionV>
                <wp:extent cx="240480" cy="443520"/>
                <wp:effectExtent l="38100" t="38100" r="45720" b="3302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404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BAE28" id="Ink 3" o:spid="_x0000_s1026" type="#_x0000_t75" style="position:absolute;margin-left:456.55pt;margin-top:-7.95pt;width:19.65pt;height:35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">
                <v:imagedata r:id="rId17" o:title=""/>
              </v:shape>
            </w:pict>
          </mc:Fallback>
        </mc:AlternateContent>
      </w:r>
      <w:r w:rsidR="007E22E6">
        <w:rPr>
          <w:sz w:val="26"/>
          <w:szCs w:val="26"/>
        </w:rPr>
        <w:t xml:space="preserve">                                                                                                            d.</w:t>
      </w:r>
    </w:p>
    <w:p w14:paraId="4B53CE30" w14:textId="60328C6B" w:rsidR="007E22E6" w:rsidRDefault="007E22E6" w:rsidP="007E22E6">
      <w:pPr>
        <w:rPr>
          <w:sz w:val="26"/>
          <w:szCs w:val="26"/>
        </w:rPr>
      </w:pPr>
      <w:r w:rsidRPr="007E22E6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>e</w:t>
      </w:r>
      <w:r>
        <w:rPr>
          <w:sz w:val="26"/>
          <w:szCs w:val="26"/>
        </w:rPr>
        <w:t>.    The catalyst provides an alternative reaction pathway with lower activation</w:t>
      </w:r>
    </w:p>
    <w:p w14:paraId="0E41DA23" w14:textId="62DFF5F4" w:rsidR="007E22E6" w:rsidRDefault="007E22E6" w:rsidP="007E22E6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77921B6" wp14:editId="5D40D57E">
                <wp:simplePos x="0" y="0"/>
                <wp:positionH relativeFrom="column">
                  <wp:posOffset>2959100</wp:posOffset>
                </wp:positionH>
                <wp:positionV relativeFrom="paragraph">
                  <wp:posOffset>120015</wp:posOffset>
                </wp:positionV>
                <wp:extent cx="215900" cy="758825"/>
                <wp:effectExtent l="0" t="0" r="12700" b="22225"/>
                <wp:wrapNone/>
                <wp:docPr id="14" name="Freeform: Shap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900" cy="758825"/>
                        </a:xfrm>
                        <a:custGeom>
                          <a:avLst/>
                          <a:gdLst>
                            <a:gd name="connsiteX0" fmla="*/ 0 w 381000"/>
                            <a:gd name="connsiteY0" fmla="*/ 593825 h 593825"/>
                            <a:gd name="connsiteX1" fmla="*/ 241300 w 381000"/>
                            <a:gd name="connsiteY1" fmla="*/ 9625 h 593825"/>
                            <a:gd name="connsiteX2" fmla="*/ 381000 w 381000"/>
                            <a:gd name="connsiteY2" fmla="*/ 231875 h 59382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381000" h="593825">
                              <a:moveTo>
                                <a:pt x="0" y="593825"/>
                              </a:moveTo>
                              <a:cubicBezTo>
                                <a:pt x="88900" y="331887"/>
                                <a:pt x="177800" y="69950"/>
                                <a:pt x="241300" y="9625"/>
                              </a:cubicBezTo>
                              <a:cubicBezTo>
                                <a:pt x="304800" y="-50700"/>
                                <a:pt x="355600" y="190600"/>
                                <a:pt x="381000" y="231875"/>
                              </a:cubicBez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C4C2AE" id="Freeform: Shape 14" o:spid="_x0000_s1026" style="position:absolute;margin-left:233pt;margin-top:9.45pt;width:17pt;height:59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1000,59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" path="m,593825c88900,331887,177800,69950,241300,9625v63500,-60325,114300,180975,139700,222250e" filled="f" strokecolor="#1f4d78 [1604]" strokeweight="1pt">
                <v:stroke joinstyle="miter"/>
                <v:path arrowok="t" o:connecttype="custom" o:connectlocs="0,758825;136737,12299;215900,296304" o:connectangles="0,0,0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5966A0D0" wp14:editId="73F9F364">
            <wp:simplePos x="0" y="0"/>
            <wp:positionH relativeFrom="margin">
              <wp:posOffset>2152650</wp:posOffset>
            </wp:positionH>
            <wp:positionV relativeFrom="paragraph">
              <wp:posOffset>18415</wp:posOffset>
            </wp:positionV>
            <wp:extent cx="242056" cy="965200"/>
            <wp:effectExtent l="0" t="0" r="5715" b="635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056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1B50BC2" w14:textId="5C156039" w:rsidR="007E22E6" w:rsidRPr="007E22E6" w:rsidRDefault="002430F8" w:rsidP="007E22E6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8E21524" wp14:editId="0D7CFF6F">
                <wp:simplePos x="0" y="0"/>
                <wp:positionH relativeFrom="column">
                  <wp:posOffset>6064240</wp:posOffset>
                </wp:positionH>
                <wp:positionV relativeFrom="paragraph">
                  <wp:posOffset>463090</wp:posOffset>
                </wp:positionV>
                <wp:extent cx="360" cy="360"/>
                <wp:effectExtent l="38100" t="38100" r="38100" b="3810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3CA07" id="Ink 7" o:spid="_x0000_s1026" type="#_x0000_t75" style="position:absolute;margin-left:477.15pt;margin-top:36.1pt;width:.75pt;height: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">
                <v:imagedata r:id="rId20" o:title=""/>
              </v:shape>
            </w:pict>
          </mc:Fallback>
        </mc:AlternateContent>
      </w:r>
      <w:r w:rsidR="007E22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F44C7E5" wp14:editId="4B642556">
                <wp:simplePos x="0" y="0"/>
                <wp:positionH relativeFrom="column">
                  <wp:posOffset>3168650</wp:posOffset>
                </wp:positionH>
                <wp:positionV relativeFrom="paragraph">
                  <wp:posOffset>177800</wp:posOffset>
                </wp:positionV>
                <wp:extent cx="31750" cy="241300"/>
                <wp:effectExtent l="0" t="0" r="25400" b="2540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0" cy="24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6D66ED" id="Straight Connector 16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9.5pt,14pt" to="252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" strokecolor="black [3200]" strokeweight=".5pt">
                <v:stroke joinstyle="miter"/>
              </v:line>
            </w:pict>
          </mc:Fallback>
        </mc:AlternateContent>
      </w:r>
      <w:r w:rsidR="007E22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1C48EA" wp14:editId="0184D52D">
                <wp:simplePos x="0" y="0"/>
                <wp:positionH relativeFrom="column">
                  <wp:posOffset>3238500</wp:posOffset>
                </wp:positionH>
                <wp:positionV relativeFrom="paragraph">
                  <wp:posOffset>387350</wp:posOffset>
                </wp:positionV>
                <wp:extent cx="368300" cy="6350"/>
                <wp:effectExtent l="0" t="0" r="31750" b="317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83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5095F7" id="Straight Connector 15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30.5pt" to="284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" strokecolor="black [3200]" strokeweight=".5pt">
                <v:stroke joinstyle="miter"/>
              </v:line>
            </w:pict>
          </mc:Fallback>
        </mc:AlternateContent>
      </w:r>
      <w:r w:rsidR="007E22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76510D9" wp14:editId="44B72D08">
                <wp:simplePos x="0" y="0"/>
                <wp:positionH relativeFrom="column">
                  <wp:posOffset>2565400</wp:posOffset>
                </wp:positionH>
                <wp:positionV relativeFrom="paragraph">
                  <wp:posOffset>698500</wp:posOffset>
                </wp:positionV>
                <wp:extent cx="368300" cy="6350"/>
                <wp:effectExtent l="0" t="0" r="31750" b="317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8300" cy="6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F6D1A0" id="Straight Connector 13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2pt,55pt" to="231pt,5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" strokecolor="black [3200]" strokeweight=".5pt">
                <v:stroke joinstyle="miter"/>
              </v:line>
            </w:pict>
          </mc:Fallback>
        </mc:AlternateContent>
      </w:r>
      <w:r w:rsidR="007E22E6">
        <w:rPr>
          <w:sz w:val="26"/>
          <w:szCs w:val="26"/>
        </w:rPr>
        <w:t xml:space="preserve"> </w:t>
      </w:r>
      <w:r w:rsidR="007E22E6" w:rsidRPr="007E22E6">
        <w:rPr>
          <w:b/>
          <w:sz w:val="26"/>
          <w:szCs w:val="26"/>
        </w:rPr>
        <w:t>f</w:t>
      </w:r>
      <w:r w:rsidR="007E22E6">
        <w:rPr>
          <w:sz w:val="26"/>
          <w:szCs w:val="26"/>
        </w:rPr>
        <w:t>.   Δ</w:t>
      </w:r>
      <w:r w:rsidR="007E22E6" w:rsidRPr="003978B5">
        <w:rPr>
          <w:i/>
          <w:sz w:val="26"/>
          <w:szCs w:val="26"/>
        </w:rPr>
        <w:t>H</w:t>
      </w:r>
      <w:r w:rsidR="007E22E6">
        <w:rPr>
          <w:i/>
          <w:sz w:val="26"/>
          <w:szCs w:val="26"/>
        </w:rPr>
        <w:t xml:space="preserve"> </w:t>
      </w:r>
      <w:r w:rsidR="007E22E6">
        <w:rPr>
          <w:sz w:val="26"/>
          <w:szCs w:val="26"/>
        </w:rPr>
        <w:t xml:space="preserve"> = -</w:t>
      </w:r>
      <w:r w:rsidR="00053110">
        <w:rPr>
          <w:sz w:val="26"/>
          <w:szCs w:val="26"/>
        </w:rPr>
        <w:t>2</w:t>
      </w:r>
      <w:bookmarkStart w:id="0" w:name="_GoBack"/>
      <w:bookmarkEnd w:id="0"/>
      <w:r w:rsidR="007E22E6">
        <w:rPr>
          <w:sz w:val="26"/>
          <w:szCs w:val="26"/>
        </w:rPr>
        <w:t>00 kJ mol</w:t>
      </w:r>
      <w:r w:rsidR="007E22E6">
        <w:rPr>
          <w:sz w:val="26"/>
          <w:szCs w:val="26"/>
          <w:vertAlign w:val="superscript"/>
        </w:rPr>
        <w:t>-1</w:t>
      </w:r>
    </w:p>
    <w:sectPr w:rsidR="007E22E6" w:rsidRPr="007E22E6" w:rsidSect="00220A99">
      <w:footerReference w:type="default" r:id="rId21"/>
      <w:pgSz w:w="11906" w:h="16838"/>
      <w:pgMar w:top="720" w:right="720" w:bottom="720" w:left="720" w:header="708" w:footer="708" w:gutter="0"/>
      <w:pgBorders w:offsetFrom="page">
        <w:top w:val="stars" w:sz="12" w:space="24" w:color="auto"/>
        <w:left w:val="stars" w:sz="12" w:space="24" w:color="auto"/>
        <w:bottom w:val="stars" w:sz="12" w:space="24" w:color="auto"/>
        <w:right w:val="star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378BA5" w14:textId="77777777" w:rsidR="007048A2" w:rsidRDefault="007048A2" w:rsidP="00220A99">
      <w:r>
        <w:separator/>
      </w:r>
    </w:p>
  </w:endnote>
  <w:endnote w:type="continuationSeparator" w:id="0">
    <w:p w14:paraId="503F61F7" w14:textId="77777777" w:rsidR="007048A2" w:rsidRDefault="007048A2" w:rsidP="00220A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C3A69A" w14:textId="77777777" w:rsidR="00E74501" w:rsidRDefault="00E74501">
    <w:pPr>
      <w:pStyle w:val="Footer"/>
    </w:pPr>
    <w:r>
      <w:t>© RIM POShea2017</w:t>
    </w:r>
  </w:p>
  <w:p w14:paraId="1DDB40BB" w14:textId="77777777" w:rsidR="00E74501" w:rsidRDefault="00E745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407601" w14:textId="77777777" w:rsidR="007048A2" w:rsidRDefault="007048A2" w:rsidP="00220A99">
      <w:r>
        <w:separator/>
      </w:r>
    </w:p>
  </w:footnote>
  <w:footnote w:type="continuationSeparator" w:id="0">
    <w:p w14:paraId="389A2FD4" w14:textId="77777777" w:rsidR="007048A2" w:rsidRDefault="007048A2" w:rsidP="00220A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908E2"/>
    <w:multiLevelType w:val="hybridMultilevel"/>
    <w:tmpl w:val="4D3ED18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234C3"/>
    <w:multiLevelType w:val="hybridMultilevel"/>
    <w:tmpl w:val="25E2C4C8"/>
    <w:lvl w:ilvl="0" w:tplc="E8CC58E8">
      <w:start w:val="1"/>
      <w:numFmt w:val="lowerLetter"/>
      <w:lvlText w:val="%1."/>
      <w:lvlJc w:val="left"/>
      <w:pPr>
        <w:ind w:left="1494" w:hanging="360"/>
      </w:pPr>
      <w:rPr>
        <w:rFonts w:hint="default"/>
        <w:b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2214" w:hanging="360"/>
      </w:pPr>
    </w:lvl>
    <w:lvl w:ilvl="2" w:tplc="0C09001B" w:tentative="1">
      <w:start w:val="1"/>
      <w:numFmt w:val="lowerRoman"/>
      <w:lvlText w:val="%3."/>
      <w:lvlJc w:val="right"/>
      <w:pPr>
        <w:ind w:left="2934" w:hanging="180"/>
      </w:pPr>
    </w:lvl>
    <w:lvl w:ilvl="3" w:tplc="0C09000F" w:tentative="1">
      <w:start w:val="1"/>
      <w:numFmt w:val="decimal"/>
      <w:lvlText w:val="%4."/>
      <w:lvlJc w:val="left"/>
      <w:pPr>
        <w:ind w:left="3654" w:hanging="360"/>
      </w:pPr>
    </w:lvl>
    <w:lvl w:ilvl="4" w:tplc="0C090019" w:tentative="1">
      <w:start w:val="1"/>
      <w:numFmt w:val="lowerLetter"/>
      <w:lvlText w:val="%5."/>
      <w:lvlJc w:val="left"/>
      <w:pPr>
        <w:ind w:left="4374" w:hanging="360"/>
      </w:pPr>
    </w:lvl>
    <w:lvl w:ilvl="5" w:tplc="0C09001B" w:tentative="1">
      <w:start w:val="1"/>
      <w:numFmt w:val="lowerRoman"/>
      <w:lvlText w:val="%6."/>
      <w:lvlJc w:val="right"/>
      <w:pPr>
        <w:ind w:left="5094" w:hanging="180"/>
      </w:pPr>
    </w:lvl>
    <w:lvl w:ilvl="6" w:tplc="0C09000F" w:tentative="1">
      <w:start w:val="1"/>
      <w:numFmt w:val="decimal"/>
      <w:lvlText w:val="%7."/>
      <w:lvlJc w:val="left"/>
      <w:pPr>
        <w:ind w:left="5814" w:hanging="360"/>
      </w:pPr>
    </w:lvl>
    <w:lvl w:ilvl="7" w:tplc="0C090019" w:tentative="1">
      <w:start w:val="1"/>
      <w:numFmt w:val="lowerLetter"/>
      <w:lvlText w:val="%8."/>
      <w:lvlJc w:val="left"/>
      <w:pPr>
        <w:ind w:left="6534" w:hanging="360"/>
      </w:pPr>
    </w:lvl>
    <w:lvl w:ilvl="8" w:tplc="0C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" w15:restartNumberingAfterBreak="0">
    <w:nsid w:val="22096A0B"/>
    <w:multiLevelType w:val="hybridMultilevel"/>
    <w:tmpl w:val="D36EC71C"/>
    <w:lvl w:ilvl="0" w:tplc="97365DE0">
      <w:start w:val="3"/>
      <w:numFmt w:val="bullet"/>
      <w:lvlText w:val="-"/>
      <w:lvlJc w:val="left"/>
      <w:pPr>
        <w:ind w:left="28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1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8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580" w:hanging="360"/>
      </w:pPr>
      <w:rPr>
        <w:rFonts w:ascii="Wingdings" w:hAnsi="Wingdings" w:hint="default"/>
      </w:rPr>
    </w:lvl>
  </w:abstractNum>
  <w:abstractNum w:abstractNumId="3" w15:restartNumberingAfterBreak="0">
    <w:nsid w:val="259F07CE"/>
    <w:multiLevelType w:val="hybridMultilevel"/>
    <w:tmpl w:val="4D3ED18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9828D6"/>
    <w:multiLevelType w:val="hybridMultilevel"/>
    <w:tmpl w:val="2C5E7E3E"/>
    <w:lvl w:ilvl="0" w:tplc="A6245EC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F61031"/>
    <w:multiLevelType w:val="hybridMultilevel"/>
    <w:tmpl w:val="5D306DFC"/>
    <w:lvl w:ilvl="0" w:tplc="F9C80A88">
      <w:start w:val="1"/>
      <w:numFmt w:val="lowerLetter"/>
      <w:lvlText w:val="%1."/>
      <w:lvlJc w:val="left"/>
      <w:pPr>
        <w:ind w:left="43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50" w:hanging="360"/>
      </w:pPr>
    </w:lvl>
    <w:lvl w:ilvl="2" w:tplc="0C09001B" w:tentative="1">
      <w:start w:val="1"/>
      <w:numFmt w:val="lowerRoman"/>
      <w:lvlText w:val="%3."/>
      <w:lvlJc w:val="right"/>
      <w:pPr>
        <w:ind w:left="1870" w:hanging="180"/>
      </w:pPr>
    </w:lvl>
    <w:lvl w:ilvl="3" w:tplc="0C09000F" w:tentative="1">
      <w:start w:val="1"/>
      <w:numFmt w:val="decimal"/>
      <w:lvlText w:val="%4."/>
      <w:lvlJc w:val="left"/>
      <w:pPr>
        <w:ind w:left="2590" w:hanging="360"/>
      </w:pPr>
    </w:lvl>
    <w:lvl w:ilvl="4" w:tplc="0C090019" w:tentative="1">
      <w:start w:val="1"/>
      <w:numFmt w:val="lowerLetter"/>
      <w:lvlText w:val="%5."/>
      <w:lvlJc w:val="left"/>
      <w:pPr>
        <w:ind w:left="3310" w:hanging="360"/>
      </w:pPr>
    </w:lvl>
    <w:lvl w:ilvl="5" w:tplc="0C09001B" w:tentative="1">
      <w:start w:val="1"/>
      <w:numFmt w:val="lowerRoman"/>
      <w:lvlText w:val="%6."/>
      <w:lvlJc w:val="right"/>
      <w:pPr>
        <w:ind w:left="4030" w:hanging="180"/>
      </w:pPr>
    </w:lvl>
    <w:lvl w:ilvl="6" w:tplc="0C09000F" w:tentative="1">
      <w:start w:val="1"/>
      <w:numFmt w:val="decimal"/>
      <w:lvlText w:val="%7."/>
      <w:lvlJc w:val="left"/>
      <w:pPr>
        <w:ind w:left="4750" w:hanging="360"/>
      </w:pPr>
    </w:lvl>
    <w:lvl w:ilvl="7" w:tplc="0C090019" w:tentative="1">
      <w:start w:val="1"/>
      <w:numFmt w:val="lowerLetter"/>
      <w:lvlText w:val="%8."/>
      <w:lvlJc w:val="left"/>
      <w:pPr>
        <w:ind w:left="5470" w:hanging="360"/>
      </w:pPr>
    </w:lvl>
    <w:lvl w:ilvl="8" w:tplc="0C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6" w15:restartNumberingAfterBreak="0">
    <w:nsid w:val="2F980DDD"/>
    <w:multiLevelType w:val="hybridMultilevel"/>
    <w:tmpl w:val="2E1665D2"/>
    <w:lvl w:ilvl="0" w:tplc="78CA81D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07E1659"/>
    <w:multiLevelType w:val="hybridMultilevel"/>
    <w:tmpl w:val="58E6DB24"/>
    <w:lvl w:ilvl="0" w:tplc="8E2496D6">
      <w:start w:val="1"/>
      <w:numFmt w:val="lowerLetter"/>
      <w:lvlText w:val="%1."/>
      <w:lvlJc w:val="left"/>
      <w:pPr>
        <w:ind w:left="43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150" w:hanging="360"/>
      </w:pPr>
    </w:lvl>
    <w:lvl w:ilvl="2" w:tplc="0C09001B" w:tentative="1">
      <w:start w:val="1"/>
      <w:numFmt w:val="lowerRoman"/>
      <w:lvlText w:val="%3."/>
      <w:lvlJc w:val="right"/>
      <w:pPr>
        <w:ind w:left="1870" w:hanging="180"/>
      </w:pPr>
    </w:lvl>
    <w:lvl w:ilvl="3" w:tplc="0C09000F" w:tentative="1">
      <w:start w:val="1"/>
      <w:numFmt w:val="decimal"/>
      <w:lvlText w:val="%4."/>
      <w:lvlJc w:val="left"/>
      <w:pPr>
        <w:ind w:left="2590" w:hanging="360"/>
      </w:pPr>
    </w:lvl>
    <w:lvl w:ilvl="4" w:tplc="0C090019" w:tentative="1">
      <w:start w:val="1"/>
      <w:numFmt w:val="lowerLetter"/>
      <w:lvlText w:val="%5."/>
      <w:lvlJc w:val="left"/>
      <w:pPr>
        <w:ind w:left="3310" w:hanging="360"/>
      </w:pPr>
    </w:lvl>
    <w:lvl w:ilvl="5" w:tplc="0C09001B" w:tentative="1">
      <w:start w:val="1"/>
      <w:numFmt w:val="lowerRoman"/>
      <w:lvlText w:val="%6."/>
      <w:lvlJc w:val="right"/>
      <w:pPr>
        <w:ind w:left="4030" w:hanging="180"/>
      </w:pPr>
    </w:lvl>
    <w:lvl w:ilvl="6" w:tplc="0C09000F" w:tentative="1">
      <w:start w:val="1"/>
      <w:numFmt w:val="decimal"/>
      <w:lvlText w:val="%7."/>
      <w:lvlJc w:val="left"/>
      <w:pPr>
        <w:ind w:left="4750" w:hanging="360"/>
      </w:pPr>
    </w:lvl>
    <w:lvl w:ilvl="7" w:tplc="0C090019" w:tentative="1">
      <w:start w:val="1"/>
      <w:numFmt w:val="lowerLetter"/>
      <w:lvlText w:val="%8."/>
      <w:lvlJc w:val="left"/>
      <w:pPr>
        <w:ind w:left="5470" w:hanging="360"/>
      </w:pPr>
    </w:lvl>
    <w:lvl w:ilvl="8" w:tplc="0C09001B" w:tentative="1">
      <w:start w:val="1"/>
      <w:numFmt w:val="lowerRoman"/>
      <w:lvlText w:val="%9."/>
      <w:lvlJc w:val="right"/>
      <w:pPr>
        <w:ind w:left="6190" w:hanging="180"/>
      </w:pPr>
    </w:lvl>
  </w:abstractNum>
  <w:abstractNum w:abstractNumId="8" w15:restartNumberingAfterBreak="0">
    <w:nsid w:val="38CF2683"/>
    <w:multiLevelType w:val="hybridMultilevel"/>
    <w:tmpl w:val="36CA552C"/>
    <w:lvl w:ilvl="0" w:tplc="6BE81ED4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026C5D"/>
    <w:multiLevelType w:val="hybridMultilevel"/>
    <w:tmpl w:val="40F44418"/>
    <w:lvl w:ilvl="0" w:tplc="3E2ED91E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9FFC237C">
      <w:start w:val="1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DB16570"/>
    <w:multiLevelType w:val="hybridMultilevel"/>
    <w:tmpl w:val="887680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3E03CC"/>
    <w:multiLevelType w:val="hybridMultilevel"/>
    <w:tmpl w:val="B6B4888C"/>
    <w:lvl w:ilvl="0" w:tplc="433CB4B2">
      <w:start w:val="1"/>
      <w:numFmt w:val="bullet"/>
      <w:lvlText w:val="-"/>
      <w:lvlJc w:val="left"/>
      <w:pPr>
        <w:ind w:left="860" w:hanging="360"/>
      </w:pPr>
      <w:rPr>
        <w:rFonts w:ascii="Times New Roman" w:eastAsiaTheme="minorHAnsi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12" w15:restartNumberingAfterBreak="0">
    <w:nsid w:val="4A921A0B"/>
    <w:multiLevelType w:val="hybridMultilevel"/>
    <w:tmpl w:val="6A0A9E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400575"/>
    <w:multiLevelType w:val="hybridMultilevel"/>
    <w:tmpl w:val="14A8D5B4"/>
    <w:lvl w:ilvl="0" w:tplc="97365DE0">
      <w:start w:val="3"/>
      <w:numFmt w:val="bullet"/>
      <w:lvlText w:val="-"/>
      <w:lvlJc w:val="left"/>
      <w:pPr>
        <w:ind w:left="3478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0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9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138" w:hanging="360"/>
      </w:pPr>
      <w:rPr>
        <w:rFonts w:ascii="Wingdings" w:hAnsi="Wingdings" w:hint="default"/>
      </w:rPr>
    </w:lvl>
  </w:abstractNum>
  <w:abstractNum w:abstractNumId="14" w15:restartNumberingAfterBreak="0">
    <w:nsid w:val="5391234D"/>
    <w:multiLevelType w:val="hybridMultilevel"/>
    <w:tmpl w:val="CBF4E30E"/>
    <w:lvl w:ilvl="0" w:tplc="3D181B6E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5" w15:restartNumberingAfterBreak="0">
    <w:nsid w:val="706B7B78"/>
    <w:multiLevelType w:val="hybridMultilevel"/>
    <w:tmpl w:val="0016C238"/>
    <w:lvl w:ilvl="0" w:tplc="0C09000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38200CE"/>
    <w:multiLevelType w:val="hybridMultilevel"/>
    <w:tmpl w:val="8D0A32A6"/>
    <w:lvl w:ilvl="0" w:tplc="B31EFAB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6"/>
  </w:num>
  <w:num w:numId="3">
    <w:abstractNumId w:val="9"/>
  </w:num>
  <w:num w:numId="4">
    <w:abstractNumId w:val="6"/>
  </w:num>
  <w:num w:numId="5">
    <w:abstractNumId w:val="2"/>
  </w:num>
  <w:num w:numId="6">
    <w:abstractNumId w:val="14"/>
  </w:num>
  <w:num w:numId="7">
    <w:abstractNumId w:val="13"/>
  </w:num>
  <w:num w:numId="8">
    <w:abstractNumId w:val="15"/>
  </w:num>
  <w:num w:numId="9">
    <w:abstractNumId w:val="12"/>
  </w:num>
  <w:num w:numId="10">
    <w:abstractNumId w:val="10"/>
  </w:num>
  <w:num w:numId="11">
    <w:abstractNumId w:val="11"/>
  </w:num>
  <w:num w:numId="12">
    <w:abstractNumId w:val="0"/>
  </w:num>
  <w:num w:numId="13">
    <w:abstractNumId w:val="3"/>
  </w:num>
  <w:num w:numId="14">
    <w:abstractNumId w:val="1"/>
  </w:num>
  <w:num w:numId="15">
    <w:abstractNumId w:val="4"/>
  </w:num>
  <w:num w:numId="16">
    <w:abstractNumId w:val="5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7A07"/>
    <w:rsid w:val="00053110"/>
    <w:rsid w:val="001260C9"/>
    <w:rsid w:val="00132551"/>
    <w:rsid w:val="001376B0"/>
    <w:rsid w:val="00220A99"/>
    <w:rsid w:val="002430F8"/>
    <w:rsid w:val="00390A0D"/>
    <w:rsid w:val="003978B5"/>
    <w:rsid w:val="003A5727"/>
    <w:rsid w:val="003B2508"/>
    <w:rsid w:val="00440C2C"/>
    <w:rsid w:val="004775BD"/>
    <w:rsid w:val="004D5792"/>
    <w:rsid w:val="00564ADF"/>
    <w:rsid w:val="007048A2"/>
    <w:rsid w:val="00720759"/>
    <w:rsid w:val="00730642"/>
    <w:rsid w:val="007E22E6"/>
    <w:rsid w:val="007F5C01"/>
    <w:rsid w:val="00824E0D"/>
    <w:rsid w:val="0082528E"/>
    <w:rsid w:val="008370D6"/>
    <w:rsid w:val="008A2F93"/>
    <w:rsid w:val="0090322A"/>
    <w:rsid w:val="009F7A07"/>
    <w:rsid w:val="00AA2CF6"/>
    <w:rsid w:val="00BA7457"/>
    <w:rsid w:val="00BC0BCC"/>
    <w:rsid w:val="00BD2864"/>
    <w:rsid w:val="00BE32D9"/>
    <w:rsid w:val="00BF3E72"/>
    <w:rsid w:val="00CF37FC"/>
    <w:rsid w:val="00DF75F8"/>
    <w:rsid w:val="00E044C4"/>
    <w:rsid w:val="00E228AB"/>
    <w:rsid w:val="00E74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977765"/>
  <w15:chartTrackingRefBased/>
  <w15:docId w15:val="{B9DCB169-CB60-460E-A2C4-4DE7F9B2A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F7A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autoRedefine/>
    <w:qFormat/>
    <w:rsid w:val="00440C2C"/>
    <w:pPr>
      <w:keepNext/>
      <w:tabs>
        <w:tab w:val="left" w:pos="1335"/>
      </w:tabs>
      <w:outlineLvl w:val="2"/>
    </w:pPr>
    <w:rPr>
      <w:bCs/>
      <w:lang w:val="en-AU" w:eastAsia="x-none"/>
    </w:rPr>
  </w:style>
  <w:style w:type="paragraph" w:styleId="Heading6">
    <w:name w:val="heading 6"/>
    <w:basedOn w:val="Normal"/>
    <w:next w:val="Normal"/>
    <w:link w:val="Heading6Char"/>
    <w:autoRedefine/>
    <w:unhideWhenUsed/>
    <w:qFormat/>
    <w:rsid w:val="009F7A07"/>
    <w:pPr>
      <w:keepNext/>
      <w:keepLines/>
      <w:spacing w:before="200"/>
      <w:outlineLvl w:val="5"/>
    </w:pPr>
    <w:rPr>
      <w:rFonts w:ascii="Calibri" w:hAnsi="Calibri"/>
      <w:b/>
      <w:iCs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40C2C"/>
    <w:rPr>
      <w:rFonts w:ascii="Times New Roman" w:eastAsia="Times New Roman" w:hAnsi="Times New Roman" w:cs="Times New Roman"/>
      <w:bCs/>
      <w:sz w:val="24"/>
      <w:szCs w:val="24"/>
      <w:lang w:eastAsia="x-none"/>
    </w:rPr>
  </w:style>
  <w:style w:type="character" w:customStyle="1" w:styleId="Heading6Char">
    <w:name w:val="Heading 6 Char"/>
    <w:basedOn w:val="DefaultParagraphFont"/>
    <w:link w:val="Heading6"/>
    <w:rsid w:val="009F7A07"/>
    <w:rPr>
      <w:rFonts w:ascii="Calibri" w:eastAsia="Times New Roman" w:hAnsi="Calibri" w:cs="Times New Roman"/>
      <w:b/>
      <w:iCs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40C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customXml" Target="ink/ink2.xml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customXml" Target="ink/ink1.xml"/><Relationship Id="rId19" Type="http://schemas.openxmlformats.org/officeDocument/2006/relationships/customXml" Target="ink/ink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9-16T00:23:02.78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9-16T01:56:51.041"/>
    </inkml:context>
    <inkml:brush xml:id="br0">
      <inkml:brushProperty name="width" value="0.025" units="cm"/>
      <inkml:brushProperty name="height" value="0.025" units="cm"/>
      <inkml:brushProperty name="color" value="#E71224"/>
      <inkml:brushProperty name="ignorePressure" value="1"/>
    </inkml:brush>
  </inkml:definitions>
  <inkml:trace contextRef="#ctx0" brushRef="#br0">3 333,'0'-3,"-1"-7,0 1,1-1,0 0,0 0,1 0,0 0,1 0,0 1,0-1,1 1,1-1,-1 1,2 0,-1 0,1 1,0-1,1 1,0 0,4-3,6-3,0 0,2 1,0 0,0 2,1 0,1 1,-1 1,2 1,5-1,9-1,-29 7,1 0,-1 0,1 1,0-1,0 2,0-1,0 1,0 0,0 0,0 1,0 0,0 1,1-1,-1 1,0 1,0-1,-1 1,1 0,0 1,0 0,-1 0,0 0,5 3,39 73,-24-24,-21-43,0 0,-1 1,-1 0,0 0,0 0,-1 0,-1 0,0 0,-1 0,-1 1,0-1,-1 7,0 30,1 4,2 1,3-1,2-1,9 32,6 9,14 29,-10 39,-14-37,-18-98,5-14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9-16T01:56:51.921"/>
    </inkml:context>
    <inkml:brush xml:id="br0">
      <inkml:brushProperty name="width" value="0.025" units="cm"/>
      <inkml:brushProperty name="height" value="0.025" units="cm"/>
      <inkml:brushProperty name="color" value="#E71224"/>
      <inkml:brushProperty name="ignorePressure" value="1"/>
    </inkml:brush>
  </inkml:definitions>
  <inkml:trace contextRef="#ctx0" brushRef="#br0">0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reto College Ballarat</Company>
  <LinksUpToDate>false</LinksUpToDate>
  <CharactersWithSpaces>1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4</cp:revision>
  <dcterms:created xsi:type="dcterms:W3CDTF">2018-09-16T00:29:00Z</dcterms:created>
  <dcterms:modified xsi:type="dcterms:W3CDTF">2018-09-16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